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2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3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0"/>
  </p:notesMasterIdLst>
  <p:sldIdLst>
    <p:sldId id="275" r:id="rId5"/>
    <p:sldId id="269" r:id="rId6"/>
    <p:sldId id="270" r:id="rId7"/>
    <p:sldId id="271" r:id="rId8"/>
    <p:sldId id="272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4.5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49,'0'0,"25"0,-25 0,25 0,-25 0,24 0,-24 0,25 0,0 0,0 0,0 0,-1 0,1 0,25 0,-25 0,24 0,1 0,-1 25,-24-25,0 0,25 0,-26 0,1 0,0 0,-25 0,50 0,-50 0,24 0,-24 0,25 0,-25 0,25 0,0 0,-25 0,25 0,-25 0,24 0,-24 0,25 0,0 0,0 0,0 0,-1 0,1 0,0 0,0 0,-25 0,25 0,-25 0,49 0,-49 0,25 0,-25 0,25 0,0 0,-25 0,25-25,-25 25,24 0,-24 0,25 0,0 0,0 0,-25 0,25 0,-25 0,49 0,-24 0,0 0,24 0,-24 0,0 0,0 0,0 0,-1 0,26 0,-25 0,0 0,-1 0,26 0,-25 0,24 0,-24 0,25 0,-25 0,-1 0,1 0,-25 0,25 0,0 0,-25 0,25 0,-25 0,24 0,-24 0,50 0,-50 0,25 0,-25 0,25 0,-25 0,24 0,1 0,0 0,-25 0,25 0,-25 0,49 0,-49 0,25 0,0 0,0 0,24 0,-49 0,25 0,0 0,-25 0,50 0,-26 0,1 0,0 0,25 0,-26 0,1 0,25 0,-25 0,-1 0,1 0,25 0,-25 0,24 0,-24 0,25 0,-26 0,1 0,25 0,-50 0,25 0,24 0,-24 0,-25 0,50 0,-26 0,1 0,0 0,0 0,0 0,-25 0,24 0,-24 0,25 0,-25 0,25 0,0 0,-25 0,25 0,-25 0,24 0,-24 0,50 0,-25 0,-25 0,49 0,-24 0,0 0,25 0,-26 0,1 0,25 0,-25 0,49 0,-24 0,-26 0,26 0,0 0,-1 0,26 0,-26 0,1 0,0 0,-1 0,1 0,-1 0,1 0,-25 0,24 0,1 0,0 0,24 0,-24 0,-1 0,1 0,-1 0,1 0,24 0,-24 0,24 0,1 0,-26 0,1 0,-25 0,24 0,-24 0,50 0,-51 0,26 0,-25 0,24 0,1 0,0 0,-1 0,1 0,-1 0,1 0,0 0,-26 0,26 0,0 0,-1 0,1 0,-1 0,1 0,0 0,-1 0,26 0,-26 0,26 0,-26 0,-24 0,25 0,-26 0,26 0,-25 0,0 0,-1 0,1 0,0 0,-25 0,25 0,-25 0,25 0,-25 0,24 0,1 0,-25 0,25 0,-25 0,25 0,-25 0,25 0,-1 0,-24 0,25 0,-25 0,25 0,0 0,0 0,-1 0,-24 0,50 0,-50 0,25 0,-25 0,25 0,-25 0,24 0,1 0,-25 0,-25 0,1 0,24-24,-25 24,25 0,-25 0,25-25,-25 1,0 24,25 0,-24-24,24 24,-25 0,25-25,-25 25,0 0,25 0,-25 0,25 0,25 0,-25 0,25 0,-25 0,0-24,0 24,25 0,-25 0,0 0,0 0,25 0,-25 24,24 1,1-1,-25 25,25-49,-25 24,50-24,-26 25,1-1,0-24,0 0,0 24,-25-24,24 25,1-25,-25 0,0 0,0 0,0 0,25 0,-25 24,0-24,-25 0,0 0,25 0,-24 0,24 0,-25 0,25 0,-50 25,50-25,-25 0,1 0,-1 0,25 24,-25-24,25 25,-50-25,50 24,-24-24,24 0,-25 0,25 0,-2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7.8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24 0,'0'0,"25"0,25 0,25 0,-25 0,75 0,-50 0,24 0,-25 0,-49 0,25 0,-25 0,0 0,-25 0,-25 25,-25-25,25 25,-25 0,-74 24,-25-24,49-25,0 0,50 0,-25 0,1 0,49 0,0 0,25 0,25 0,74 25,-24 0,50-25,75 0,-2 0,-23 0,-25 0,-50 0,-75 0,0 0,-50 0,25 0,-25 0,0 0,-75 49,-25-24,-25 25,-48 73,48-98,-50 49,51-49,24-25,50 0,100 0,25 0,25 0,49 0,26 0,50 0,23 0,52 0,-100 0,-50 0,-101-25,1 25,-25 0,-25 0,1 0,24 0,-25 0,-50 50,0-1,-25-24,-50 25,-24-25,25-1,74-24,25 0,50 0,50-24,25 24,-1 0,25 0,-24 0,25 0,-25 0,0 0,-50 0,0 0,-25 0,-25 0,25 0,-25 0,0 0,25 0,-25 24,0-24,25 25,-25-25,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38.6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25"0,0 0,-1 0,51 0,-50 0,99 0,-75 0,50 0,-24 0,-1 0,-24 0,-25 0,24 0,1 0,-25 0,24 0,-24 0,50 0,-26 0,1 0,-1 0,1 0,24 0,-24 0,0 0,24 0,0 0,1 0,-25 0,74 0,-25 0,0 0,0 0,0 0,50 0,25 0,-50 0,50 0,-50 0,49 0,1 0,-50 0,49 0,1 0,-50 0,0 0,50 0,-75 0,50 0,24 0,-49 0,50 0,0 0,-50 0,49 0,-24 0,0 0,25 0,-75 0,0 0,-24 0,24 0,-25 0,25 0,1 0,-26 0,0 0,1 0,-26 0,26 0,-26 0,26 0,-1 0,-24 0,24 0,1 0,24 0,0 0,0 0,-24 0,-1 0,-24 0,-1 0,1 0,0 0,-26 0,26 0,0 0,-25 0,24 0,-24 0,0 0,0 0,-25 0,24 0,-24 0,25 0,0 0,0 0,24 0,-24 0,25 0,-25 0,24 0,-49 0,25 0,0 0,0 0,-1 0,-24 0,50 0,-25 0,0 0,24 0,1 0,-1 0,1 0,-25 0,0 0,24 0,-49 0,25 0,-25 0,25 0,0 0,-1 0,1 0,0 0,25 0,-50 0,25 0,-25 0,49 0,26 0,-1 0,0 0,26 0,24 0,24 0,-24 0,-74 0,-25 0,-25 0,0 100,0-26,0-25,0 1,25 0,-25-26,0 26,0-25,0 0,0-1,0-24,0 50,0-50,0 25,0 24,0-24,0 25,24-1,-24-24,0-25,25 50,-25-26,0 1,0 0,25 0,-25 24,25-24,0 25,-25-26,0 1,25 0,-25-25,-25 0,25 0,0 25,0-25,0 25,0-25,0 24,0-24,0 25,0 0,0-25,25 25,-25-25,24 0,26 25,-25-1,24-24,1 25,0 0,49 0,-25 24,75-24,-25 25,0-26,0 26,-25-25,1 49,-1-74,0 25,25 25,-74-1,24-49,-24 25,-1-25,-49 0,0 74,-25 25,25 1,0 73,0-49,0 50,0-1,0-49,0 50,0-75,0 74,0-74,0-24,0 24,0 0,0-49,0 24,0 0,0-24,0 24,0-49,0 25,0-26,-24-24,-1 0,25 0,-25 0,-49 0,-1 0,-24 0,-25 0,-50 0,50 0,-149 0,75 0,0 0,-1 0,-24 0,49 0,1 0,49 0,0 0,0 0,24 0,1 0,-25 0,-25 0,-24 0,24 0,25 0,25 0,-1 0,-24 0,0 0,0 0,-25 0,25 0,-49 0,49 0,-75 0,1 0,-1 0,-49 0,25 0,50 0,-51 0,51 0,-26 0,75 0,-25 0,50 0,0 0,0 0,-1 0,1 0,74 0,1 0,-26 25,50 0,-50 0,1 0,24-1,0 1,0 25,1-50,-1 49,-25-24,50 0,-25-25,-24 49,-1-49,-24 0,-1 0,1 0,-25 0,24 0,-24 0,-25 0,0 0,0 0,-50 0,26 0,-51 0,-24 0,24 0,-24 0,25 0,74 0,-25 0,50 0,24 0,1 25,-1 0,26-25,-26 0,26 25,-1-25,1 0,-26 0,1 0,24 25,-24-25,-1 0,-24 24,25-24,-26 0,1 0,25 0,-25 0,49 0,50 0,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44.46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0"25,0 24,0 1,0 74,0 0,0 50,0 0,0-1,0-24,0-25,25-24,-25-1,0 0,0-25,0 1,0-25,0-26,0 1,0 0,0-25,0 25,0-25,0 25,0-1,0-24,0 25,0-25,0 25,0-25,0 25,0 0,0 0,0-25,0 24,0-24,0 0,0 0,0 0,24 0,-24 0,25 0,49 0,1 0,24 0,25 0,-1 0,51 0,-26 0,50 0,1 0,24 25,74-25,-99 25,74-25,-49 25,-25-25,0 25,-49-25,-25 0,0 24,-50-24,25 0,-25 0,-24 0,24 25,0 0,-24-25,24 0,1 0,-1 0,0 0,25 0,-25 0,26 0,-1 0,49 0,-49 0,25 25,-25 24,-25-24,25 0,1-25,-26 25,0 25,25-26,25 26,-99-50,24 25,-49-25,0 0,0 99,0 25,0 0,0 50,0-25,0 0,0 24,0-49,0 50,0-99,0 24,0-49,0 24,0 0,0-24,0 24,0-24,0-50,0 25,0 25,0-50,0 24,0 1,0 0,0-25,0 25,0-25,0 25,0-25,0 24,0 1,0 25,-24-25,24-25,0 49,0-24,0 0,0 0,0-25,0 25,0-1,0-24,0 25,0-25,0 25,-25-25,25-50,-25-4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47.49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46,'25'0,"-25"0,25 0,24 0,1-24,49 0,100-1,49 1,0 0,50 0,123 24,-73 0,24 0,25 0,-25-72,49 48,51 24,-100 0,0 0,25 0,-50 0,25 0,-74 0,0 0,-75 0,50 0,-50 0,0-48,50 23,-74-23,49 24,-50 0,25 24,25 0,-24 0,-1 0,25 0,-50-48,50 48,25 0,25-48,74 24,-25 24,25 0,25 0,-49 0,24 0,25 0,-25 0,-298 0,-7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49.36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37,'0'-24,"25"-1,50-24,-26-25,75 24,25-24,25-24,-25 24,49 0,-24 0,-25 0,-1 25,1-1,-74 1,73 24,-98 1,24-26,26 1,-1 0,-50-1,26 26,49-1,-74 0,24 25,-24-24,24-1,50 0,-74 25,24 0,0-24,-24 24,0 0,24 0,50 0,-25 0,1 0,73 0,1 0,-50 0,49 0,1 0,-50 0,25 0,0 0,0 0,-25 0,24 0,-48 0,24 0,25 0,-50 0,0 0,25 0,-25 0,75 0,-75 0,0 0,-24 0,-1 0,1 0,24 0,-25 0,25 0,1 0,-26 0,0 0,26 0,24 0,-75 0,26 0,-1 0,1 0,-1 0,-49 0,24-25,1 25,24 0,-24-25,24 25,1 0,-1 0,1 0,-26 0,26-24,-26 24,1 0,24-25,-24 25,-1-25,51 1,-26-1,-24 25,24 0,1 0,-26 0,50 0,-24 0,-1 0,1 0,24 0,0 0,25 0,25 0,-25 0,50 0,-1 0,-49 0,50 0,-1 0,-48 0,48 0,26 0,-1 0,0 0,51 0,-51 0,50 0,-25 0,-24-49,49 49,-50 0,1 0,24 0,0-50,25 50,-25 0,1 0,24 0,-25 0,-25 0,26 0,-15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9.5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6 0,'0'0,"0"25,-26-25,1 0,25 25,-25-25,-1 0,1 24,-26-24,26 25,0 0,25-25,-26 0,26 25,-25-25,25 0,-25 0,25 0,-26 0,26 0,-25 0,0 0,25 0,0 0,-26 0,26 0,26 0,-26 0,25 0,-25 0,25 0,-25 0,26 0,-1 0,-25 0,25 0,1 25,24 24,1 1,-26 0,51-26,-76 26,51-25,0 24,-26-24,-25 0,25-25,26 25,-51-25,0 0,-25 0,-1 0,26-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31.6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2 247,'0'0,"0"-25,0 25,0-24,0 0,0 24,0-24,0 24,0-25,0 25,0-24,0 0,0 24,0-24,0 24,-24 0,24-24,-25 24,25-25,-24 25,-1 0,25 0,-24 0,24 0,-24 0,24 0,-25 0,1 0,24 0,-49 0,49 0,-25 0,25 0,-24 0,24 0,-25 25,1-25,24 24,-25-24,25 0,0 24,-24-24,24 24,0 0,-25 1,25-25,0 24,0-24,0 24,0 0,0 1,0-1,0 24,0-23,-24-1,24 0,0 24,0-23,0-1,0-24,0 48,0-48,0 25,0-1,0-24,0 24,0 0,0-24,0 25,0-25,0 0,0 24,24-24,-24 24,25-24,-25 0,24 0,-24 0,25 0,-1 0,-24 0,25 0,-25 0,24 0,-24 0,25 0,-1 0,1 0,-25 0,49 0,-49 0,24 0,-24 0,24 0,-24 0,25 0,-1 0,1 0,-25 0,24 0,-24 0,25 0,-1 0,-24 0,25 0,-25-24,24 0,-24 24,0-25,25 25,-25 0,0-48,0 48,0-24,0 24,0-25,0 1,-25 24,25-24,0 24,0-24,0 24,0-25,0 1,-24 24,24 24,-25-24,25 25,-49-25,49 24,-24 0,-1-24,25 0,-24 24,24-24,0 25,0-50,0 25,24 0,-24-48,25 48,-25 0,49-24,-49-1,24 25,-24-24,25 24,-25-24,0 24,24-24,-24 0,0 24,25 0,-25 0,24 0,-24 0,0 0,0 24,0-24,0 24,0-24,0 24,0 0,0 1,25-1,-25 0,0-24,0 24,0-24,0 25,24-25,-24 0,0 0,24 0,-24 0,0 0,0 0,25 0,-25 0,0 0,24 0,-24 0,0 0,0 0,-24 0,24 0,-25 0,1 0,0 0,24 0,-25 0,1 0,24 0,-25 0,25 0,-24 0,24 0,-25 0,1 0,24 0,-25 0,25 0,-24 0,24 0,0 0,-25 0,25 0,0 0,25 0,-25 0,24 0,-24 0,49 0,-49 0,25 0,-25 0,24 0,-24 0,25 0,-1 0,-24 0,25 0,-25 0,-25 0,1 0,24 0,-25 0,25 0,-24 0,-1 0,1 0,24 0,-25 0,25 0,25 0,-25-25,24 1,-24 24,25-24,-25 24,24 0,1-24,-25 24,24 0,-48 0,24 0,-25 0,25 24,-49-24,49 0,0 0,-24 0,24 0,-25 0,2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4.5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49,'0'0,"25"0,-25 0,25 0,-25 0,24 0,-24 0,25 0,0 0,0 0,0 0,-1 0,1 0,25 0,-25 0,24 0,1 0,-1 25,-24-25,0 0,25 0,-26 0,1 0,0 0,-25 0,50 0,-50 0,24 0,-24 0,25 0,-25 0,25 0,0 0,-25 0,25 0,-25 0,24 0,-24 0,25 0,0 0,0 0,0 0,-1 0,1 0,0 0,0 0,-25 0,25 0,-25 0,49 0,-49 0,25 0,-25 0,25 0,0 0,-25 0,25-25,-25 25,24 0,-24 0,25 0,0 0,0 0,-25 0,25 0,-25 0,49 0,-24 0,0 0,24 0,-24 0,0 0,0 0,0 0,-1 0,26 0,-25 0,0 0,-1 0,26 0,-25 0,24 0,-24 0,25 0,-25 0,-1 0,1 0,-25 0,25 0,0 0,-25 0,25 0,-25 0,24 0,-24 0,50 0,-50 0,25 0,-25 0,25 0,-25 0,24 0,1 0,0 0,-25 0,25 0,-25 0,49 0,-49 0,25 0,0 0,0 0,24 0,-49 0,25 0,0 0,-25 0,50 0,-26 0,1 0,0 0,25 0,-26 0,1 0,25 0,-25 0,-1 0,1 0,25 0,-25 0,24 0,-24 0,25 0,-26 0,1 0,25 0,-50 0,25 0,24 0,-24 0,-25 0,50 0,-26 0,1 0,0 0,0 0,0 0,-25 0,24 0,-24 0,25 0,-25 0,25 0,0 0,-25 0,25 0,-25 0,24 0,-24 0,50 0,-25 0,-25 0,49 0,-24 0,0 0,25 0,-26 0,1 0,25 0,-25 0,49 0,-24 0,-26 0,26 0,0 0,-1 0,26 0,-26 0,1 0,0 0,-1 0,1 0,-1 0,1 0,-25 0,24 0,1 0,0 0,24 0,-24 0,-1 0,1 0,-1 0,1 0,24 0,-24 0,24 0,1 0,-26 0,1 0,-25 0,24 0,-24 0,50 0,-51 0,26 0,-25 0,24 0,1 0,0 0,-1 0,1 0,-1 0,1 0,0 0,-26 0,26 0,0 0,-1 0,1 0,-1 0,1 0,0 0,-1 0,26 0,-26 0,26 0,-26 0,-24 0,25 0,-26 0,26 0,-25 0,0 0,-1 0,1 0,0 0,-25 0,25 0,-25 0,25 0,-25 0,24 0,1 0,-25 0,25 0,-25 0,25 0,-25 0,25 0,-1 0,-24 0,25 0,-25 0,25 0,0 0,0 0,-1 0,-24 0,50 0,-50 0,25 0,-25 0,25 0,-25 0,24 0,1 0,-25 0,-25 0,1 0,24-24,-25 24,25 0,-25 0,25-25,-25 1,0 24,25 0,-24-24,24 24,-25 0,25-25,-25 25,0 0,25 0,-25 0,25 0,25 0,-25 0,25 0,-25 0,0-24,0 24,25 0,-25 0,0 0,0 0,25 0,-25 24,24 1,1-1,-25 25,25-49,-25 24,50-24,-26 25,1-1,0-24,0 0,0 24,-25-24,24 25,1-25,-25 0,0 0,0 0,0 0,25 0,-25 24,0-24,-25 0,0 0,25 0,-24 0,24 0,-25 0,25 0,-50 25,50-25,-25 0,1 0,-1 0,25 24,-25-24,25 25,-50-25,50 24,-24-24,24 0,-25 0,25 0,-2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9.5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6 0,'0'0,"0"25,-26-25,1 0,25 25,-25-25,-1 0,1 24,-26-24,26 25,0 0,25-25,-26 0,26 25,-25-25,25 0,-25 0,25 0,-26 0,26 0,-25 0,0 0,25 0,0 0,-26 0,26 0,26 0,-26 0,25 0,-25 0,25 0,-25 0,26 0,-1 0,-25 0,25 0,1 25,24 24,1 1,-26 0,51-26,-76 26,51-25,0 24,-26-24,-25 0,25-25,26 25,-51-25,0 0,-25 0,-1 0,26-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31.6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2 247,'0'0,"0"-25,0 25,0-24,0 0,0 24,0-24,0 24,0-25,0 25,0-24,0 0,0 24,0-24,0 24,-24 0,24-24,-25 24,25-25,-24 25,-1 0,25 0,-24 0,24 0,-24 0,24 0,-25 0,1 0,24 0,-49 0,49 0,-25 0,25 0,-24 0,24 0,-25 25,1-25,24 24,-25-24,25 0,0 24,-24-24,24 24,0 0,-25 1,25-25,0 24,0-24,0 24,0 0,0 1,0-1,0 24,0-23,-24-1,24 0,0 24,0-23,0-1,0-24,0 48,0-48,0 25,0-1,0-24,0 24,0 0,0-24,0 25,0-25,0 0,0 24,24-24,-24 24,25-24,-25 0,24 0,-24 0,25 0,-1 0,-24 0,25 0,-25 0,24 0,-24 0,25 0,-1 0,1 0,-25 0,49 0,-49 0,24 0,-24 0,24 0,-24 0,25 0,-1 0,1 0,-25 0,24 0,-24 0,25 0,-1 0,-24 0,25 0,-25-24,24 0,-24 24,0-25,25 25,-25 0,0-48,0 48,0-24,0 24,0-25,0 1,-25 24,25-24,0 24,0-24,0 24,0-25,0 1,-24 24,24 24,-25-24,25 25,-49-25,49 24,-24 0,-1-24,25 0,-24 24,24-24,0 25,0-50,0 25,24 0,-24-48,25 48,-25 0,49-24,-49-1,24 25,-24-24,25 24,-25-24,0 24,24-24,-24 0,0 24,25 0,-25 0,24 0,-24 0,0 0,0 24,0-24,0 24,0-24,0 24,0 0,0 1,25-1,-25 0,0-24,0 24,0-24,0 25,24-25,-24 0,0 0,24 0,-24 0,0 0,0 0,25 0,-25 0,0 0,24 0,-24 0,0 0,0 0,-24 0,24 0,-25 0,1 0,0 0,24 0,-25 0,1 0,24 0,-25 0,25 0,-24 0,24 0,-25 0,1 0,24 0,-25 0,25 0,-24 0,24 0,0 0,-25 0,25 0,0 0,25 0,-25 0,24 0,-24 0,49 0,-49 0,25 0,-25 0,24 0,-24 0,25 0,-1 0,-24 0,25 0,-25 0,-25 0,1 0,24 0,-25 0,25 0,-24 0,-1 0,1 0,24 0,-25 0,25 0,25 0,-25-25,24 1,-24 24,25-24,-25 24,24 0,1-24,-25 24,24 0,-48 0,24 0,-25 0,25 24,-49-24,49 0,0 0,-24 0,24 0,-25 0,2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2.03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10 6,'0'0,"25"0,51 0,-26 0,25 0,-24 0,-26 0,0 0,0 0,-25 0,0 25,25-1,76 26,-26-26,-50 1,51-1,-51-24,-25 25,-25-25,0 0,0 0,-26 0,-24 0,-1 25,-24 24,-1-24,-25 24,76 0,0-24,25-25,25 0,25 0,25 0,0 0,1 0,-26 0,25-25,26 25,-1-25,26 25,24 0,-24-24,-26 24,-49 0,-52 0,26 0,-50 24,-25 50,-26-24,-25 23,-25 1,-100 25,75-50,25-49,76 25,50-25,25 0,25 0,0 0,50-25,1-24,-1 0,26-1,-1 26,-24-1,49 0,-24 25,0 0,-1-24,-24 24,-26 0,-50 0,-25 0,0 0,0 0,-1 0,-24 0,-50 0,24 0,1 0,24 0,26 0,-25-25,0-24,24 49,1-74,-25 74,50-25,-25 1,0 24,0 0,-1 0,-49 49,25-49,25 0,-1 0,-24 25,25-1,0 1,25-25,0 0,25-25,0 1,0-1,0 0,1 25,49-49,-25 49,-25-24,26 24,-2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4.0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26 62,'178'0,"-1"0,-25 0,0 0,-102 0,-25 0,1 0,-26-23,-26 23,1 0,25 0,-25 0,-51 0,-51 0,1 0,-51 0,50 0,26 0,25 0,0 0,76 0,0 0,-26 23,26-23,0 24,76 23,-25 0,76-47,75 23,1-23,-26 0,-76 0,-76 0,-25-23,-25 23,25 0,-25 0,0 0,25 0,-26 23,-24 1,-1-1,26 1,-77 23,26-47,0 23,1 0,-27 1,52-1,24-23,1 0,25 0,51 0,-1 0,52 0,75 0,0 0,-50 0,50-23,-101 23,-26 0,-24 0,-26 0,-26 0,1 0,25 0,-25 0,-51 23,25 1,-25 23,-50 23,50-23,0-47,25 24,-25-1,25-23,51 0,0 0,2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6.01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,'0'0,"25"0,50 0,124 0,-50 0,49 0,-49 0,-24 0,-51 0,-74 0,0 0,-25 0,1 0,-1 0,-25 24,-49 1,-1 0,-24 25,0-26,-25 1,0 0,124-1,0-24,0 0,25 0,99 25,51 24,-26-24,50 0,-75-25,-24 0,-51 0,1 0,-50 0,1 0,24 0,-25 25,0-25,25 0,-25 0,-49 25,-26-1,1 1,-1-25,26 0,24 0,0 0,50 0,0 0,25 0,75 0,-1 0,75 0,-25 0,-25 0,50 0,-99 0,-25 0,-50 0,49 0,-49 0,-25 0,1 0,24 0,-25 0,0 0,-25 25,-24 0,-1 0,0-1,1 26,-1-1,-49 25,99-24,-24-26,49-24,24 0,51 0,-25 0,-25 0,24 0,-24 0,0-24,0-1,0 25,-25-25,49 25,-24-25,25 0,0 25,-26-49,1 49,-25-24,0 24,-2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42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288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31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910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69.emf"/><Relationship Id="rId18" Type="http://schemas.openxmlformats.org/officeDocument/2006/relationships/customXml" Target="../ink/ink4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customXml" Target="../ink/ink1.xml"/><Relationship Id="rId17" Type="http://schemas.openxmlformats.org/officeDocument/2006/relationships/image" Target="../media/image71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3.xml"/><Relationship Id="rId20" Type="http://schemas.openxmlformats.org/officeDocument/2006/relationships/customXml" Target="../ink/ink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5" Type="http://schemas.openxmlformats.org/officeDocument/2006/relationships/image" Target="../media/image70.emf"/><Relationship Id="rId10" Type="http://schemas.openxmlformats.org/officeDocument/2006/relationships/oleObject" Target="../embeddings/oleObject4.bin"/><Relationship Id="rId19" Type="http://schemas.openxmlformats.org/officeDocument/2006/relationships/customXml" Target="../ink/ink5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png"/><Relationship Id="rId14" Type="http://schemas.openxmlformats.org/officeDocument/2006/relationships/customXml" Target="../ink/ink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76.emf"/><Relationship Id="rId18" Type="http://schemas.openxmlformats.org/officeDocument/2006/relationships/customXml" Target="../ink/ink10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customXml" Target="../ink/ink7.xml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customXml" Target="../ink/ink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26" Type="http://schemas.openxmlformats.org/officeDocument/2006/relationships/image" Target="../media/image91.emf"/><Relationship Id="rId3" Type="http://schemas.openxmlformats.org/officeDocument/2006/relationships/notesSlide" Target="../notesSlides/notesSlide3.xml"/><Relationship Id="rId21" Type="http://schemas.openxmlformats.org/officeDocument/2006/relationships/customXml" Target="../ink/ink12.xml"/><Relationship Id="rId7" Type="http://schemas.openxmlformats.org/officeDocument/2006/relationships/image" Target="../media/image13.wmf"/><Relationship Id="rId12" Type="http://schemas.openxmlformats.org/officeDocument/2006/relationships/image" Target="../media/image19.png"/><Relationship Id="rId17" Type="http://schemas.openxmlformats.org/officeDocument/2006/relationships/oleObject" Target="../embeddings/oleObject15.bin"/><Relationship Id="rId25" Type="http://schemas.openxmlformats.org/officeDocument/2006/relationships/customXml" Target="../ink/ink14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24" Type="http://schemas.openxmlformats.org/officeDocument/2006/relationships/image" Target="../media/image90.e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4.bin"/><Relationship Id="rId23" Type="http://schemas.openxmlformats.org/officeDocument/2006/relationships/customXml" Target="../ink/ink13.xml"/><Relationship Id="rId10" Type="http://schemas.openxmlformats.org/officeDocument/2006/relationships/oleObject" Target="../embeddings/oleObject12.bin"/><Relationship Id="rId19" Type="http://schemas.openxmlformats.org/officeDocument/2006/relationships/customXml" Target="../ink/ink11.xml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image" Target="../media/image16.wmf"/><Relationship Id="rId22" Type="http://schemas.openxmlformats.org/officeDocument/2006/relationships/image" Target="../media/image8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129309"/>
            <a:ext cx="194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arm up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8382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plain either on paper or to a </a:t>
            </a:r>
            <a:r>
              <a:rPr lang="en-US" sz="2800" smtClean="0"/>
              <a:t>partner how the Disk </a:t>
            </a:r>
            <a:r>
              <a:rPr lang="en-US" sz="2800" dirty="0" smtClean="0"/>
              <a:t>and Washer Methods are the same.</a:t>
            </a:r>
            <a:endParaRPr lang="en-US" sz="2800" dirty="0"/>
          </a:p>
        </p:txBody>
      </p:sp>
      <p:pic>
        <p:nvPicPr>
          <p:cNvPr id="4" name="Picture 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09800"/>
            <a:ext cx="344805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32855"/>
              </p:ext>
            </p:extLst>
          </p:nvPr>
        </p:nvGraphicFramePr>
        <p:xfrm>
          <a:off x="609600" y="2286000"/>
          <a:ext cx="327501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4" imgW="1778000" imgH="927100" progId="Equation.DSMT4">
                  <p:embed/>
                </p:oleObj>
              </mc:Choice>
              <mc:Fallback>
                <p:oleObj name="Equation" r:id="rId4" imgW="1778000" imgH="9271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3275013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423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685800" y="685800"/>
            <a:ext cx="845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/>
              <a:t>Set up but do not evaluate the integral that gives the volume of the solid formed by revolving the region about the following: y=5.</a:t>
            </a:r>
            <a:endParaRPr lang="en-US" sz="1600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143000"/>
          <a:ext cx="3073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4" imgW="1473200" imgH="660400" progId="Equation.DSMT4">
                  <p:embed/>
                </p:oleObj>
              </mc:Choice>
              <mc:Fallback>
                <p:oleObj name="Equation" r:id="rId4" imgW="1473200" imgH="660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30734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1981200" y="5638800"/>
          <a:ext cx="5340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6" imgW="2870200" imgH="469900" progId="Equation.DSMT4">
                  <p:embed/>
                </p:oleObj>
              </mc:Choice>
              <mc:Fallback>
                <p:oleObj name="Equation" r:id="rId6" imgW="2870200" imgH="4699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38800"/>
                        <a:ext cx="53403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30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1000" y="2895600"/>
            <a:ext cx="356235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1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2895600"/>
            <a:ext cx="3124200" cy="2595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3800475" y="1676400"/>
          <a:ext cx="50339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10" imgW="2413000" imgH="431800" progId="Equation.DSMT4">
                  <p:embed/>
                </p:oleObj>
              </mc:Choice>
              <mc:Fallback>
                <p:oleObj name="Equation" r:id="rId10" imgW="2413000" imgH="431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676400"/>
                        <a:ext cx="5033963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633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5613" y="3527425"/>
              <a:ext cx="2786062" cy="133350"/>
            </p14:xfrm>
          </p:contentPart>
        </mc:Choice>
        <mc:Fallback xmlns="">
          <p:pic>
            <p:nvPicPr>
              <p:cNvPr id="5633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446253" y="3518054"/>
                <a:ext cx="2804782" cy="1520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633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113" y="3517900"/>
              <a:ext cx="206375" cy="196850"/>
            </p14:xfrm>
          </p:contentPart>
        </mc:Choice>
        <mc:Fallback xmlns="">
          <p:pic>
            <p:nvPicPr>
              <p:cNvPr id="5633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382749" y="3508543"/>
                <a:ext cx="225104" cy="2155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6340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25" y="3455988"/>
              <a:ext cx="258763" cy="258762"/>
            </p14:xfrm>
          </p:contentPart>
        </mc:Choice>
        <mc:Fallback xmlns="">
          <p:pic>
            <p:nvPicPr>
              <p:cNvPr id="56340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990768" y="3446631"/>
                <a:ext cx="277477" cy="2774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634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3581400"/>
              <a:ext cx="2786063" cy="133350"/>
            </p14:xfrm>
          </p:contentPart>
        </mc:Choice>
        <mc:Fallback xmlns="">
          <p:pic>
            <p:nvPicPr>
              <p:cNvPr id="5634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4562640" y="3572029"/>
                <a:ext cx="2804783" cy="1520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6342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08500" y="3571875"/>
              <a:ext cx="206375" cy="196850"/>
            </p14:xfrm>
          </p:contentPart>
        </mc:Choice>
        <mc:Fallback xmlns="">
          <p:pic>
            <p:nvPicPr>
              <p:cNvPr id="56342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4499136" y="3562518"/>
                <a:ext cx="225104" cy="2155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6343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6513" y="3509963"/>
              <a:ext cx="258762" cy="258762"/>
            </p14:xfrm>
          </p:contentPart>
        </mc:Choice>
        <mc:Fallback xmlns="">
          <p:pic>
            <p:nvPicPr>
              <p:cNvPr id="56343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5107156" y="3500606"/>
                <a:ext cx="277476" cy="277476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-0.00694 0.0805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6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4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44444E-6 L -0.00226 0.0791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40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81481E-6 L -0.00434 0.0759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3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6858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Solids of Revolution around a line other than an axis.</a:t>
            </a:r>
            <a:endParaRPr lang="en-US" sz="2800" b="1" u="sng" dirty="0"/>
          </a:p>
        </p:txBody>
      </p:sp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0" y="4191000"/>
          <a:ext cx="87487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4" imgW="4749800" imgH="711200" progId="Equation.DSMT4">
                  <p:embed/>
                </p:oleObj>
              </mc:Choice>
              <mc:Fallback>
                <p:oleObj name="Equation" r:id="rId4" imgW="4749800" imgH="711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8748713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2005013" y="5464175"/>
          <a:ext cx="43989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Equation" r:id="rId6" imgW="2387600" imgH="495300" progId="Equation.DSMT4">
                  <p:embed/>
                </p:oleObj>
              </mc:Choice>
              <mc:Fallback>
                <p:oleObj name="Equation" r:id="rId6" imgW="2387600" imgH="4953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464175"/>
                        <a:ext cx="43989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0" y="1447800"/>
          <a:ext cx="85852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8" imgW="4660900" imgH="901700" progId="Equation.DSMT4">
                  <p:embed/>
                </p:oleObj>
              </mc:Choice>
              <mc:Fallback>
                <p:oleObj name="Equation" r:id="rId8" imgW="4660900" imgH="9017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8585200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233613" y="3352800"/>
          <a:ext cx="43529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10" imgW="2362200" imgH="469900" progId="Equation.DSMT4">
                  <p:embed/>
                </p:oleObj>
              </mc:Choice>
              <mc:Fallback>
                <p:oleObj name="Equation" r:id="rId10" imgW="2362200" imgH="4699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352800"/>
                        <a:ext cx="43529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735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38600" y="3581400"/>
              <a:ext cx="428625" cy="295275"/>
            </p14:xfrm>
          </p:contentPart>
        </mc:Choice>
        <mc:Fallback xmlns="">
          <p:pic>
            <p:nvPicPr>
              <p:cNvPr id="5735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4022391" y="3518024"/>
                <a:ext cx="460682" cy="4220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735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86400" y="3657600"/>
              <a:ext cx="428625" cy="233363"/>
            </p14:xfrm>
          </p:contentPart>
        </mc:Choice>
        <mc:Fallback xmlns="">
          <p:pic>
            <p:nvPicPr>
              <p:cNvPr id="5735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5470565" y="3594315"/>
                <a:ext cx="460295" cy="359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735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6663" y="5776913"/>
              <a:ext cx="420687" cy="287337"/>
            </p14:xfrm>
          </p:contentPart>
        </mc:Choice>
        <mc:Fallback xmlns="">
          <p:pic>
            <p:nvPicPr>
              <p:cNvPr id="5735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3760829" y="5713180"/>
                <a:ext cx="452355" cy="4148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735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70488" y="5786438"/>
              <a:ext cx="527050" cy="285750"/>
            </p14:xfrm>
          </p:contentPart>
        </mc:Choice>
        <mc:Fallback xmlns="">
          <p:pic>
            <p:nvPicPr>
              <p:cNvPr id="5735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 cstate="print"/>
              <a:stretch>
                <a:fillRect/>
              </a:stretch>
            </p:blipFill>
            <p:spPr>
              <a:xfrm>
                <a:off x="5154648" y="5723098"/>
                <a:ext cx="559091" cy="412790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TextBox 14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81000" y="6096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Set up but do not evaluate the integral that gives the volume of the solid formed by revolving the region about the following: y-axis, y=5, x=6 and y=-4.</a:t>
            </a:r>
            <a:endParaRPr lang="en-US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219200"/>
          <a:ext cx="12446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7" name="Equation" r:id="rId4" imgW="596900" imgH="660400" progId="Equation.DSMT4">
                  <p:embed/>
                </p:oleObj>
              </mc:Choice>
              <mc:Fallback>
                <p:oleObj name="Equation" r:id="rId4" imgW="596900" imgH="660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12446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0" y="3886200"/>
          <a:ext cx="4073526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6" imgW="2145369" imgH="495085" progId="Equation.DSMT4">
                  <p:embed/>
                </p:oleObj>
              </mc:Choice>
              <mc:Fallback>
                <p:oleObj name="Equation" r:id="rId6" imgW="2145369" imgH="495085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4073526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3805238" y="3124200"/>
          <a:ext cx="53387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Equation" r:id="rId8" imgW="2870200" imgH="469900" progId="Equation.DSMT4">
                  <p:embed/>
                </p:oleObj>
              </mc:Choice>
              <mc:Fallback>
                <p:oleObj name="Equation" r:id="rId8" imgW="2870200" imgH="4699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124200"/>
                        <a:ext cx="53387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5867400" y="1295400"/>
          <a:ext cx="1219200" cy="147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Equation" r:id="rId10" imgW="545863" imgH="660113" progId="Equation.DSMT4">
                  <p:embed/>
                </p:oleObj>
              </mc:Choice>
              <mc:Fallback>
                <p:oleObj name="Equation" r:id="rId10" imgW="545863" imgH="660113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1219200" cy="1475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447800" y="1371600"/>
            <a:ext cx="2438400" cy="1705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7391400" y="1295400"/>
          <a:ext cx="128028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" name="Equation" r:id="rId13" imgW="583947" imgH="660113" progId="Equation.DSMT4">
                  <p:embed/>
                </p:oleObj>
              </mc:Choice>
              <mc:Fallback>
                <p:oleObj name="Equation" r:id="rId13" imgW="583947" imgH="660113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95400"/>
                        <a:ext cx="1280286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34290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Y-axis (x=0)</a:t>
            </a:r>
            <a:endParaRPr lang="en-US" sz="2400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5638800" y="28956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00B050"/>
                </a:solidFill>
              </a:rPr>
              <a:t>Y=5</a:t>
            </a:r>
            <a:endParaRPr lang="en-US" sz="2400" b="1" u="sng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51816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X=6</a:t>
            </a:r>
            <a:endParaRPr lang="en-US" sz="2400" b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638800" y="4267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y=-4</a:t>
            </a:r>
            <a:endParaRPr lang="en-US" sz="2400" b="1" u="sng" dirty="0"/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084637" y="4724400"/>
          <a:ext cx="50593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name="Equation" r:id="rId15" imgW="2882900" imgH="469900" progId="Equation.DSMT4">
                  <p:embed/>
                </p:oleObj>
              </mc:Choice>
              <mc:Fallback>
                <p:oleObj name="Equation" r:id="rId15" imgW="2882900" imgH="4699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7" y="4724400"/>
                        <a:ext cx="50593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0" y="5562600"/>
          <a:ext cx="53514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Equation" r:id="rId17" imgW="2819400" imgH="495300" progId="Equation.DSMT4">
                  <p:embed/>
                </p:oleObj>
              </mc:Choice>
              <mc:Fallback>
                <p:oleObj name="Equation" r:id="rId17" imgW="2819400" imgH="4953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62600"/>
                        <a:ext cx="53514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838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0" y="3367088"/>
              <a:ext cx="4241800" cy="1643062"/>
            </p14:xfrm>
          </p:contentPart>
        </mc:Choice>
        <mc:Fallback xmlns="">
          <p:pic>
            <p:nvPicPr>
              <p:cNvPr id="5838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 cstate="print"/>
              <a:stretch>
                <a:fillRect/>
              </a:stretch>
            </p:blipFill>
            <p:spPr>
              <a:xfrm>
                <a:off x="-9360" y="3357728"/>
                <a:ext cx="4260520" cy="1661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838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48100" y="4848225"/>
              <a:ext cx="2036763" cy="1733550"/>
            </p14:xfrm>
          </p:contentPart>
        </mc:Choice>
        <mc:Fallback xmlns="">
          <p:pic>
            <p:nvPicPr>
              <p:cNvPr id="5838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 cstate="print"/>
              <a:stretch>
                <a:fillRect/>
              </a:stretch>
            </p:blipFill>
            <p:spPr>
              <a:xfrm>
                <a:off x="3838741" y="4838864"/>
                <a:ext cx="2055482" cy="1752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838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1800" y="4116388"/>
              <a:ext cx="4894263" cy="196850"/>
            </p14:xfrm>
          </p:contentPart>
        </mc:Choice>
        <mc:Fallback xmlns="">
          <p:pic>
            <p:nvPicPr>
              <p:cNvPr id="5838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 cstate="print"/>
              <a:stretch>
                <a:fillRect/>
              </a:stretch>
            </p:blipFill>
            <p:spPr>
              <a:xfrm>
                <a:off x="4232440" y="4107014"/>
                <a:ext cx="4912983" cy="2155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838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89338" y="2857500"/>
              <a:ext cx="5554662" cy="554038"/>
            </p14:xfrm>
          </p:contentPart>
        </mc:Choice>
        <mc:Fallback xmlns="">
          <p:pic>
            <p:nvPicPr>
              <p:cNvPr id="5838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 cstate="print"/>
              <a:stretch>
                <a:fillRect/>
              </a:stretch>
            </p:blipFill>
            <p:spPr>
              <a:xfrm>
                <a:off x="3579978" y="2848140"/>
                <a:ext cx="5573382" cy="572758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TextBox 2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78150" y="1927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9272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5800" y="914400"/>
            <a:ext cx="77724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Practice:</a:t>
            </a:r>
          </a:p>
          <a:p>
            <a:endParaRPr lang="en-US" sz="4400" dirty="0"/>
          </a:p>
          <a:p>
            <a:r>
              <a:rPr lang="en-US" sz="4400" dirty="0" smtClean="0"/>
              <a:t>p</a:t>
            </a:r>
            <a:r>
              <a:rPr lang="en-US" sz="4400" dirty="0"/>
              <a:t>. 428 #'s 11 &amp; 12 c, d, 13 b, 14 b, 15-21 odd</a:t>
            </a:r>
            <a:endParaRPr lang="en-US" sz="4400" dirty="0" smtClean="0"/>
          </a:p>
          <a:p>
            <a:r>
              <a:rPr lang="en-US" sz="4400" dirty="0" smtClean="0"/>
              <a:t>Show sketch of shaded region, setup, and solution for every problem.</a:t>
            </a: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54C0C13E-6A85-4999-94FD-146FB7BB7CE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392806E-E03E-42AF-A251-B5C8541C3DD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058DAE5-4C54-4AEF-8E6C-16BD9D919810}">
  <ds:schemaRefs>
    <ds:schemaRef ds:uri="http://purl.org/dc/elements/1.1/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purl.org/dc/terms/"/>
    <ds:schemaRef ds:uri="http://purl.org/dc/dcmitype/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064</TotalTime>
  <Words>163</Words>
  <Application>Microsoft Office PowerPoint</Application>
  <PresentationFormat>On-screen Show (4:3)</PresentationFormat>
  <Paragraphs>24</Paragraphs>
  <Slides>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9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ayumi, Enayat</dc:creator>
  <cp:lastModifiedBy>Qayumi, Enayat</cp:lastModifiedBy>
  <cp:revision>290</cp:revision>
  <dcterms:created xsi:type="dcterms:W3CDTF">2006-08-16T00:00:00Z</dcterms:created>
  <dcterms:modified xsi:type="dcterms:W3CDTF">2016-03-04T16:2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